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53776fec75c4ff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77486E5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FC8B200">
          <v:shape xmlns:o="urn:schemas-microsoft-com:office:office" xmlns:v="urn:schemas-microsoft-com:vml" id="_x0000_i176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60" DrawAspect="Content" ObjectID="_1571334695" r:id="rId72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C67D475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06.bin" Id="rId725" /><Relationship Type="http://schemas.openxmlformats.org/officeDocument/2006/relationships/image" Target="/word/media/image1.wmf" Id="rId6" /></Relationships>
</file>